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6D28" w:rsidRPr="00CF029F" w:rsidRDefault="002E25AB" w:rsidP="00CF029F">
      <w:pPr>
        <w:jc w:val="both"/>
        <w:rPr>
          <w:sz w:val="24"/>
          <w:szCs w:val="24"/>
        </w:rPr>
      </w:pPr>
      <w:r w:rsidRPr="00CF029F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1B13562" wp14:editId="06598FA0">
                <wp:simplePos x="0" y="0"/>
                <wp:positionH relativeFrom="column">
                  <wp:posOffset>4023360</wp:posOffset>
                </wp:positionH>
                <wp:positionV relativeFrom="paragraph">
                  <wp:posOffset>378822</wp:posOffset>
                </wp:positionV>
                <wp:extent cx="2991394" cy="1884045"/>
                <wp:effectExtent l="19050" t="19050" r="19050" b="2095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1394" cy="188404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1CDC5B" id="Rectangle 4" o:spid="_x0000_s1026" style="position:absolute;margin-left:316.8pt;margin-top:29.85pt;width:235.55pt;height:148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" filled="f" strokecolor="black [3213]" strokeweight="2.25pt"/>
            </w:pict>
          </mc:Fallback>
        </mc:AlternateContent>
      </w:r>
      <w:r w:rsidRPr="00CF029F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E7A83F" wp14:editId="362E4F6C">
                <wp:simplePos x="0" y="0"/>
                <wp:positionH relativeFrom="column">
                  <wp:posOffset>-300446</wp:posOffset>
                </wp:positionH>
                <wp:positionV relativeFrom="paragraph">
                  <wp:posOffset>378823</wp:posOffset>
                </wp:positionV>
                <wp:extent cx="3905795" cy="1884045"/>
                <wp:effectExtent l="19050" t="19050" r="19050" b="2095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795" cy="188404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BCA6B2" id="Rectangle 3" o:spid="_x0000_s1026" style="position:absolute;margin-left:-23.65pt;margin-top:29.85pt;width:307.55pt;height:148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" filled="f" strokecolor="black [3213]" strokeweight="2.25pt"/>
            </w:pict>
          </mc:Fallback>
        </mc:AlternateContent>
      </w:r>
      <w:r w:rsidR="00240906" w:rsidRPr="00CF029F">
        <w:rPr>
          <w:noProof/>
          <w:sz w:val="36"/>
          <w:szCs w:val="36"/>
        </w:rPr>
        <w:drawing>
          <wp:anchor distT="0" distB="0" distL="114300" distR="114300" simplePos="0" relativeHeight="251659264" behindDoc="1" locked="0" layoutInCell="1" allowOverlap="1" wp14:anchorId="29A9A4F6" wp14:editId="6C2A2E82">
            <wp:simplePos x="0" y="0"/>
            <wp:positionH relativeFrom="column">
              <wp:posOffset>-222250</wp:posOffset>
            </wp:positionH>
            <wp:positionV relativeFrom="paragraph">
              <wp:posOffset>382905</wp:posOffset>
            </wp:positionV>
            <wp:extent cx="3631474" cy="1884538"/>
            <wp:effectExtent l="0" t="0" r="762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1474" cy="18845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  <w:r w:rsidR="00F76D28" w:rsidRPr="00CF029F">
        <w:rPr>
          <w:b/>
          <w:sz w:val="36"/>
          <w:szCs w:val="36"/>
        </w:rPr>
        <w:t>Partitioning Line Segments NOTES</w:t>
      </w:r>
      <w:r w:rsidR="0069724A">
        <w:rPr>
          <w:b/>
          <w:sz w:val="36"/>
          <w:szCs w:val="36"/>
        </w:rPr>
        <w:t xml:space="preserve">  </w:t>
      </w:r>
      <w:r w:rsidR="00CF029F">
        <w:rPr>
          <w:b/>
          <w:sz w:val="36"/>
          <w:szCs w:val="36"/>
        </w:rPr>
        <w:t xml:space="preserve">      </w:t>
      </w:r>
      <w:r w:rsidR="0069724A">
        <w:rPr>
          <w:b/>
          <w:sz w:val="36"/>
          <w:szCs w:val="36"/>
        </w:rPr>
        <w:t xml:space="preserve">    </w:t>
      </w:r>
      <w:r w:rsidR="0069724A" w:rsidRPr="00CF029F">
        <w:rPr>
          <w:sz w:val="36"/>
          <w:szCs w:val="36"/>
        </w:rPr>
        <w:t>Name</w:t>
      </w:r>
      <w:r w:rsidR="0069724A" w:rsidRPr="00CF029F">
        <w:rPr>
          <w:sz w:val="24"/>
          <w:szCs w:val="24"/>
        </w:rPr>
        <w:t>__</w:t>
      </w:r>
      <w:r w:rsidR="00CF029F">
        <w:rPr>
          <w:sz w:val="24"/>
          <w:szCs w:val="24"/>
        </w:rPr>
        <w:t>______</w:t>
      </w:r>
      <w:r w:rsidR="0069724A" w:rsidRPr="00CF029F">
        <w:rPr>
          <w:sz w:val="24"/>
          <w:szCs w:val="24"/>
        </w:rPr>
        <w:t>_____________________</w:t>
      </w:r>
    </w:p>
    <w:p w:rsidR="00240906" w:rsidRDefault="00D47DEA" w:rsidP="00240906">
      <w:pPr>
        <w:ind w:left="5760"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Midpoint Formula = </w:t>
      </w:r>
      <w:r w:rsidRPr="00D47DEA">
        <w:rPr>
          <w:b/>
          <w:position w:val="-28"/>
          <w:sz w:val="28"/>
          <w:szCs w:val="28"/>
        </w:rPr>
        <w:object w:dxaOrig="1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5pt;height:33.85pt" o:ole="">
            <v:imagedata r:id="rId9" o:title=""/>
          </v:shape>
          <o:OLEObject Type="Embed" ProgID="Equation.DSMT4" ShapeID="_x0000_i1025" DrawAspect="Content" ObjectID="_1553335399" r:id="rId10"/>
        </w:object>
      </w:r>
      <w:r>
        <w:rPr>
          <w:b/>
          <w:sz w:val="28"/>
          <w:szCs w:val="28"/>
        </w:rPr>
        <w:t xml:space="preserve"> </w:t>
      </w:r>
    </w:p>
    <w:p w:rsidR="002E25AB" w:rsidRDefault="002E25AB" w:rsidP="00240906">
      <w:pPr>
        <w:tabs>
          <w:tab w:val="left" w:pos="6418"/>
        </w:tabs>
        <w:ind w:left="6418"/>
        <w:rPr>
          <w:sz w:val="28"/>
          <w:szCs w:val="28"/>
        </w:rPr>
      </w:pPr>
    </w:p>
    <w:p w:rsidR="00972526" w:rsidRDefault="00240906" w:rsidP="00240906">
      <w:pPr>
        <w:tabs>
          <w:tab w:val="left" w:pos="6418"/>
        </w:tabs>
        <w:ind w:left="6418"/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r w:rsidRPr="00240906">
        <w:rPr>
          <w:b/>
          <w:sz w:val="28"/>
          <w:szCs w:val="28"/>
        </w:rPr>
        <w:t>midpoint</w:t>
      </w:r>
      <w:r>
        <w:rPr>
          <w:sz w:val="28"/>
          <w:szCs w:val="28"/>
        </w:rPr>
        <w:t xml:space="preserve"> divides or “</w:t>
      </w:r>
      <w:r w:rsidRPr="00240906">
        <w:rPr>
          <w:b/>
          <w:sz w:val="28"/>
          <w:szCs w:val="28"/>
        </w:rPr>
        <w:t>partitions</w:t>
      </w:r>
      <w:r>
        <w:rPr>
          <w:sz w:val="28"/>
          <w:szCs w:val="28"/>
        </w:rPr>
        <w:t xml:space="preserve">” a segment in </w:t>
      </w:r>
      <w:r w:rsidRPr="00240906">
        <w:rPr>
          <w:b/>
          <w:sz w:val="28"/>
          <w:szCs w:val="28"/>
        </w:rPr>
        <w:t>half</w:t>
      </w:r>
      <w:r>
        <w:rPr>
          <w:sz w:val="28"/>
          <w:szCs w:val="28"/>
        </w:rPr>
        <w:t xml:space="preserve">, so the lengths have a </w:t>
      </w:r>
      <w:r w:rsidRPr="00240906">
        <w:rPr>
          <w:b/>
          <w:sz w:val="28"/>
          <w:szCs w:val="28"/>
        </w:rPr>
        <w:t>ratio</w:t>
      </w:r>
      <w:r>
        <w:rPr>
          <w:sz w:val="28"/>
          <w:szCs w:val="28"/>
        </w:rPr>
        <w:t xml:space="preserve"> of </w:t>
      </w:r>
      <w:r w:rsidRPr="00240906">
        <w:rPr>
          <w:b/>
          <w:sz w:val="28"/>
          <w:szCs w:val="28"/>
        </w:rPr>
        <w:t>1 : 1.</w:t>
      </w:r>
    </w:p>
    <w:p w:rsidR="00972526" w:rsidRDefault="00972526" w:rsidP="00972526">
      <w:pPr>
        <w:rPr>
          <w:sz w:val="28"/>
          <w:szCs w:val="28"/>
        </w:rPr>
      </w:pPr>
    </w:p>
    <w:p w:rsidR="0069724A" w:rsidRPr="0069724A" w:rsidRDefault="0069724A" w:rsidP="0069724A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>A is at -2 and B is at 7.  Find the point, T, so that T partitions A to B in a 1:2 ratio.</w:t>
      </w:r>
    </w:p>
    <w:p w:rsidR="0069724A" w:rsidRPr="00FB0D1F" w:rsidRDefault="0069724A" w:rsidP="0069724A">
      <w:pPr>
        <w:pStyle w:val="ListParagraph"/>
        <w:spacing w:line="240" w:lineRule="auto"/>
        <w:ind w:left="360"/>
        <w:rPr>
          <w:b/>
        </w:rPr>
      </w:pPr>
    </w:p>
    <w:p w:rsidR="00882418" w:rsidRPr="0069724A" w:rsidRDefault="0069724A" w:rsidP="0069724A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586680F7" wp14:editId="6F6E7804">
            <wp:extent cx="5943600" cy="6178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16D" w:rsidRDefault="00CF029F" w:rsidP="00882418">
      <w:pPr>
        <w:tabs>
          <w:tab w:val="left" w:pos="4629"/>
        </w:tabs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82550</wp:posOffset>
            </wp:positionH>
            <wp:positionV relativeFrom="paragraph">
              <wp:posOffset>250190</wp:posOffset>
            </wp:positionV>
            <wp:extent cx="2291715" cy="2419350"/>
            <wp:effectExtent l="0" t="0" r="0" b="0"/>
            <wp:wrapTight wrapText="bothSides">
              <wp:wrapPolygon edited="0">
                <wp:start x="0" y="0"/>
                <wp:lineTo x="0" y="21430"/>
                <wp:lineTo x="21367" y="21430"/>
                <wp:lineTo x="21367" y="0"/>
                <wp:lineTo x="0" y="0"/>
              </wp:wrapPolygon>
            </wp:wrapTight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032" t="42387" r="6451" b="13484"/>
                    <a:stretch/>
                  </pic:blipFill>
                  <pic:spPr bwMode="auto">
                    <a:xfrm>
                      <a:off x="0" y="0"/>
                      <a:ext cx="229171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2418">
        <w:rPr>
          <w:sz w:val="28"/>
          <w:szCs w:val="28"/>
        </w:rPr>
        <w:tab/>
      </w:r>
    </w:p>
    <w:p w:rsidR="00CF029F" w:rsidRDefault="00D4016D" w:rsidP="00882418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="00882418">
        <w:rPr>
          <w:sz w:val="28"/>
          <w:szCs w:val="28"/>
        </w:rPr>
        <w:t>Find the point</w:t>
      </w:r>
      <w:r w:rsidR="00CF029F">
        <w:rPr>
          <w:sz w:val="28"/>
          <w:szCs w:val="28"/>
        </w:rPr>
        <w:t xml:space="preserve"> P that partitions AB in a ratio of 1:2</w:t>
      </w:r>
    </w:p>
    <w:p w:rsidR="00F76D28" w:rsidRDefault="00CF029F" w:rsidP="00882418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882418">
        <w:rPr>
          <w:sz w:val="28"/>
          <w:szCs w:val="28"/>
        </w:rPr>
        <w:t xml:space="preserve"> </w:t>
      </w:r>
    </w:p>
    <w:p w:rsidR="00750715" w:rsidRDefault="00750715" w:rsidP="00882418">
      <w:pPr>
        <w:tabs>
          <w:tab w:val="left" w:pos="4629"/>
        </w:tabs>
        <w:rPr>
          <w:sz w:val="28"/>
          <w:szCs w:val="28"/>
        </w:rPr>
      </w:pPr>
    </w:p>
    <w:p w:rsidR="00750715" w:rsidRDefault="00750715" w:rsidP="00882418">
      <w:pPr>
        <w:tabs>
          <w:tab w:val="left" w:pos="4629"/>
        </w:tabs>
        <w:rPr>
          <w:sz w:val="28"/>
          <w:szCs w:val="28"/>
        </w:rPr>
      </w:pPr>
    </w:p>
    <w:p w:rsidR="00882418" w:rsidRDefault="00CF029F" w:rsidP="00882418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ab/>
        <w:t>Point P is ________(fraction) of the way from A to B.</w:t>
      </w:r>
    </w:p>
    <w:p w:rsidR="00D4016D" w:rsidRDefault="00882418" w:rsidP="00CF029F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D4016D" w:rsidRDefault="00D4016D" w:rsidP="00D4016D">
      <w:pPr>
        <w:rPr>
          <w:sz w:val="28"/>
          <w:szCs w:val="28"/>
        </w:rPr>
      </w:pPr>
    </w:p>
    <w:p w:rsidR="00750715" w:rsidRDefault="00750715" w:rsidP="00D4016D">
      <w:pPr>
        <w:rPr>
          <w:sz w:val="28"/>
          <w:szCs w:val="28"/>
        </w:rPr>
      </w:pPr>
    </w:p>
    <w:p w:rsidR="00882418" w:rsidRDefault="00A13E48" w:rsidP="00D4016D">
      <w:pPr>
        <w:tabs>
          <w:tab w:val="left" w:pos="3991"/>
          <w:tab w:val="left" w:pos="4505"/>
        </w:tabs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DB06033" wp14:editId="72677943">
            <wp:simplePos x="0" y="0"/>
            <wp:positionH relativeFrom="column">
              <wp:posOffset>-299720</wp:posOffset>
            </wp:positionH>
            <wp:positionV relativeFrom="paragraph">
              <wp:posOffset>95250</wp:posOffset>
            </wp:positionV>
            <wp:extent cx="2829560" cy="2254250"/>
            <wp:effectExtent l="0" t="0" r="889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2254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029F">
        <w:rPr>
          <w:sz w:val="28"/>
          <w:szCs w:val="28"/>
        </w:rPr>
        <w:tab/>
      </w:r>
      <w:r w:rsidR="00750715">
        <w:rPr>
          <w:sz w:val="28"/>
          <w:szCs w:val="28"/>
        </w:rPr>
        <w:t xml:space="preserve">     </w:t>
      </w:r>
      <w:r w:rsidR="00D4016D">
        <w:rPr>
          <w:sz w:val="28"/>
          <w:szCs w:val="28"/>
        </w:rPr>
        <w:t xml:space="preserve">Find the point </w:t>
      </w:r>
      <w:r w:rsidR="00D4016D" w:rsidRPr="00882418">
        <w:rPr>
          <w:position w:val="-24"/>
          <w:sz w:val="28"/>
          <w:szCs w:val="28"/>
        </w:rPr>
        <w:object w:dxaOrig="220" w:dyaOrig="620">
          <v:shape id="_x0000_i1026" type="#_x0000_t75" style="width:11.55pt;height:30.45pt" o:ole="">
            <v:imagedata r:id="rId14" o:title=""/>
          </v:shape>
          <o:OLEObject Type="Embed" ProgID="Equation.DSMT4" ShapeID="_x0000_i1026" DrawAspect="Content" ObjectID="_1553335400" r:id="rId15"/>
        </w:object>
      </w:r>
      <w:r w:rsidR="00D4016D">
        <w:rPr>
          <w:sz w:val="28"/>
          <w:szCs w:val="28"/>
        </w:rPr>
        <w:t xml:space="preserve"> of the way from M to N.</w:t>
      </w:r>
    </w:p>
    <w:p w:rsidR="00D4016D" w:rsidRDefault="00D4016D" w:rsidP="00750715">
      <w:pPr>
        <w:tabs>
          <w:tab w:val="left" w:pos="4505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="00750715">
        <w:rPr>
          <w:sz w:val="28"/>
          <w:szCs w:val="28"/>
        </w:rPr>
        <w:t xml:space="preserve">      What is the ratio? ________</w:t>
      </w:r>
    </w:p>
    <w:p w:rsidR="00D4016D" w:rsidRDefault="00D4016D" w:rsidP="00D4016D">
      <w:pPr>
        <w:tabs>
          <w:tab w:val="left" w:pos="4505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M = </w:t>
      </w:r>
      <w:r w:rsidR="00750715">
        <w:rPr>
          <w:sz w:val="28"/>
          <w:szCs w:val="28"/>
        </w:rPr>
        <w:t>_______                                                  P=_______</w:t>
      </w:r>
    </w:p>
    <w:p w:rsidR="00D4016D" w:rsidRDefault="00D4016D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69724A" w:rsidRDefault="00750715" w:rsidP="00065FB7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Point __________</w:t>
      </w:r>
    </w:p>
    <w:p w:rsidR="00065FB7" w:rsidRPr="00065FB7" w:rsidRDefault="00065FB7" w:rsidP="00065FB7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lastRenderedPageBreak/>
        <w:t>1</w:t>
      </w:r>
      <w:r w:rsidRPr="00065FB7">
        <w:rPr>
          <w:sz w:val="32"/>
          <w:szCs w:val="32"/>
        </w:rPr>
        <w:t xml:space="preserve">.  Find the midpoint of </w:t>
      </w: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AB</m:t>
            </m:r>
          </m:e>
        </m:acc>
      </m:oMath>
      <w:r w:rsidRPr="00065FB7">
        <w:rPr>
          <w:rFonts w:eastAsiaTheme="minorEastAsia"/>
          <w:sz w:val="32"/>
          <w:szCs w:val="32"/>
        </w:rPr>
        <w:t xml:space="preserve">, where A(-12, 18) and B(-6, 24).    </w:t>
      </w:r>
      <w:r w:rsidR="00750715">
        <w:rPr>
          <w:rFonts w:eastAsiaTheme="minorEastAsia"/>
          <w:sz w:val="32"/>
          <w:szCs w:val="32"/>
        </w:rPr>
        <w:t>Ratio = ________</w:t>
      </w:r>
    </w:p>
    <w:p w:rsidR="00065FB7" w:rsidRDefault="00065FB7" w:rsidP="0033722E">
      <w:pPr>
        <w:rPr>
          <w:sz w:val="32"/>
          <w:szCs w:val="32"/>
        </w:rPr>
      </w:pPr>
    </w:p>
    <w:p w:rsidR="00065FB7" w:rsidRDefault="00065FB7" w:rsidP="0033722E">
      <w:pPr>
        <w:rPr>
          <w:sz w:val="32"/>
          <w:szCs w:val="32"/>
        </w:rPr>
      </w:pPr>
    </w:p>
    <w:p w:rsidR="00065FB7" w:rsidRDefault="00065FB7" w:rsidP="0033722E">
      <w:pPr>
        <w:rPr>
          <w:sz w:val="32"/>
          <w:szCs w:val="32"/>
        </w:rPr>
      </w:pPr>
    </w:p>
    <w:p w:rsidR="00065FB7" w:rsidRDefault="00065FB7" w:rsidP="0033722E">
      <w:pPr>
        <w:rPr>
          <w:sz w:val="32"/>
          <w:szCs w:val="32"/>
        </w:rPr>
      </w:pPr>
    </w:p>
    <w:p w:rsidR="00065FB7" w:rsidRDefault="00750715" w:rsidP="0033722E">
      <w:pPr>
        <w:rPr>
          <w:sz w:val="32"/>
          <w:szCs w:val="32"/>
        </w:rPr>
      </w:pPr>
      <w:r>
        <w:rPr>
          <w:sz w:val="32"/>
          <w:szCs w:val="32"/>
        </w:rPr>
        <w:t>Point___________</w:t>
      </w:r>
    </w:p>
    <w:p w:rsidR="00065FB7" w:rsidRDefault="00065FB7" w:rsidP="0033722E">
      <w:pPr>
        <w:rPr>
          <w:sz w:val="32"/>
          <w:szCs w:val="32"/>
        </w:rPr>
      </w:pPr>
    </w:p>
    <w:p w:rsidR="0033722E" w:rsidRPr="00065FB7" w:rsidRDefault="00065FB7" w:rsidP="0033722E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t>2</w:t>
      </w:r>
      <w:r w:rsidR="0033722E" w:rsidRPr="00065FB7">
        <w:rPr>
          <w:sz w:val="32"/>
          <w:szCs w:val="32"/>
        </w:rPr>
        <w:t xml:space="preserve">.  Find the point P that partitions the line segment </w:t>
      </w: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AB</m:t>
            </m:r>
          </m:e>
        </m:acc>
      </m:oMath>
      <w:r w:rsidR="0033722E" w:rsidRPr="00065FB7">
        <w:rPr>
          <w:rFonts w:eastAsiaTheme="minorEastAsia"/>
          <w:sz w:val="32"/>
          <w:szCs w:val="32"/>
        </w:rPr>
        <w:t xml:space="preserve"> in the given ratio. </w:t>
      </w:r>
    </w:p>
    <w:p w:rsidR="0033722E" w:rsidRPr="00065FB7" w:rsidRDefault="00065FB7" w:rsidP="0033722E">
      <w:pPr>
        <w:rPr>
          <w:rFonts w:eastAsiaTheme="minorEastAsia"/>
          <w:sz w:val="32"/>
          <w:szCs w:val="32"/>
        </w:rPr>
      </w:pPr>
      <w:r w:rsidRPr="00065FB7">
        <w:rPr>
          <w:rFonts w:eastAsiaTheme="minorEastAsia"/>
          <w:position w:val="-10"/>
          <w:sz w:val="32"/>
          <w:szCs w:val="32"/>
        </w:rPr>
        <w:object w:dxaOrig="859" w:dyaOrig="320">
          <v:shape id="_x0000_i1027" type="#_x0000_t75" style="width:64.7pt;height:24.45pt" o:ole="">
            <v:imagedata r:id="rId16" o:title=""/>
          </v:shape>
          <o:OLEObject Type="Embed" ProgID="Equation.DSMT4" ShapeID="_x0000_i1027" DrawAspect="Content" ObjectID="_1553335401" r:id="rId17"/>
        </w:object>
      </w:r>
      <w:r w:rsidR="0033722E" w:rsidRPr="00065FB7">
        <w:rPr>
          <w:rFonts w:eastAsiaTheme="minorEastAsia"/>
          <w:sz w:val="32"/>
          <w:szCs w:val="32"/>
        </w:rPr>
        <w:t xml:space="preserve"> </w:t>
      </w:r>
      <w:r w:rsidR="0033722E" w:rsidRPr="00065FB7">
        <w:rPr>
          <w:rFonts w:eastAsiaTheme="minorEastAsia"/>
          <w:position w:val="-4"/>
          <w:sz w:val="32"/>
          <w:szCs w:val="32"/>
        </w:rPr>
        <w:object w:dxaOrig="180" w:dyaOrig="279">
          <v:shape id="_x0000_i1028" type="#_x0000_t75" style="width:9.45pt;height:14.55pt" o:ole="">
            <v:imagedata r:id="rId18" o:title=""/>
          </v:shape>
          <o:OLEObject Type="Embed" ProgID="Equation.DSMT4" ShapeID="_x0000_i1028" DrawAspect="Content" ObjectID="_1553335402" r:id="rId19"/>
        </w:object>
      </w:r>
      <w:r w:rsidRPr="00065FB7">
        <w:rPr>
          <w:rFonts w:eastAsiaTheme="minorEastAsia"/>
          <w:position w:val="-10"/>
          <w:sz w:val="32"/>
          <w:szCs w:val="32"/>
        </w:rPr>
        <w:object w:dxaOrig="859" w:dyaOrig="320">
          <v:shape id="_x0000_i1029" type="#_x0000_t75" style="width:56.55pt;height:21.45pt" o:ole="">
            <v:imagedata r:id="rId20" o:title=""/>
          </v:shape>
          <o:OLEObject Type="Embed" ProgID="Equation.DSMT4" ShapeID="_x0000_i1029" DrawAspect="Content" ObjectID="_1553335403" r:id="rId21"/>
        </w:object>
      </w:r>
      <w:r w:rsidR="0033722E" w:rsidRPr="00065FB7">
        <w:rPr>
          <w:rFonts w:eastAsiaTheme="minorEastAsia"/>
          <w:sz w:val="32"/>
          <w:szCs w:val="32"/>
        </w:rPr>
        <w:t xml:space="preserve">     Ratio   1 : 3</w:t>
      </w:r>
    </w:p>
    <w:p w:rsidR="0033722E" w:rsidRDefault="0033722E" w:rsidP="0033722E">
      <w:pPr>
        <w:rPr>
          <w:b/>
          <w:sz w:val="32"/>
          <w:szCs w:val="32"/>
        </w:rPr>
      </w:pPr>
    </w:p>
    <w:p w:rsidR="00065FB7" w:rsidRDefault="00065FB7" w:rsidP="0033722E">
      <w:pPr>
        <w:rPr>
          <w:b/>
          <w:sz w:val="32"/>
          <w:szCs w:val="32"/>
        </w:rPr>
      </w:pPr>
    </w:p>
    <w:p w:rsidR="00065FB7" w:rsidRPr="00065FB7" w:rsidRDefault="00065FB7" w:rsidP="0033722E">
      <w:pPr>
        <w:rPr>
          <w:b/>
          <w:sz w:val="32"/>
          <w:szCs w:val="32"/>
        </w:rPr>
      </w:pPr>
    </w:p>
    <w:p w:rsidR="0033722E" w:rsidRPr="00065FB7" w:rsidRDefault="0033722E" w:rsidP="0033722E">
      <w:pPr>
        <w:rPr>
          <w:sz w:val="32"/>
          <w:szCs w:val="32"/>
        </w:rPr>
      </w:pPr>
    </w:p>
    <w:p w:rsidR="0033722E" w:rsidRPr="00065FB7" w:rsidRDefault="0033722E" w:rsidP="0033722E">
      <w:pPr>
        <w:rPr>
          <w:sz w:val="32"/>
          <w:szCs w:val="32"/>
        </w:rPr>
      </w:pPr>
    </w:p>
    <w:p w:rsidR="0033722E" w:rsidRPr="00065FB7" w:rsidRDefault="0033722E" w:rsidP="0033722E">
      <w:pPr>
        <w:rPr>
          <w:sz w:val="32"/>
          <w:szCs w:val="32"/>
        </w:rPr>
      </w:pPr>
    </w:p>
    <w:p w:rsidR="0033722E" w:rsidRPr="00065FB7" w:rsidRDefault="00750715" w:rsidP="0033722E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Point ________</w:t>
      </w:r>
    </w:p>
    <w:p w:rsidR="0033722E" w:rsidRPr="00065FB7" w:rsidRDefault="0033722E" w:rsidP="0033722E">
      <w:pPr>
        <w:rPr>
          <w:rFonts w:eastAsiaTheme="minorEastAsia"/>
          <w:sz w:val="32"/>
          <w:szCs w:val="32"/>
        </w:rPr>
      </w:pPr>
    </w:p>
    <w:p w:rsidR="0033722E" w:rsidRPr="00065FB7" w:rsidRDefault="00065FB7" w:rsidP="0033722E">
      <w:pPr>
        <w:rPr>
          <w:sz w:val="32"/>
          <w:szCs w:val="32"/>
        </w:rPr>
      </w:pPr>
      <w:r w:rsidRPr="00065FB7">
        <w:rPr>
          <w:rFonts w:eastAsiaTheme="minorEastAsia"/>
          <w:sz w:val="32"/>
          <w:szCs w:val="32"/>
        </w:rPr>
        <w:t>3</w:t>
      </w:r>
      <w:r w:rsidR="0033722E" w:rsidRPr="00065FB7">
        <w:rPr>
          <w:rFonts w:eastAsiaTheme="minorEastAsia"/>
          <w:sz w:val="32"/>
          <w:szCs w:val="32"/>
        </w:rPr>
        <w:t xml:space="preserve">.  Find the point that is </w:t>
      </w:r>
      <w:r w:rsidR="0033722E" w:rsidRPr="00065FB7">
        <w:rPr>
          <w:rFonts w:eastAsiaTheme="minorEastAsia"/>
          <w:position w:val="-24"/>
          <w:sz w:val="32"/>
          <w:szCs w:val="32"/>
        </w:rPr>
        <w:object w:dxaOrig="240" w:dyaOrig="620">
          <v:shape id="_x0000_i1030" type="#_x0000_t75" style="width:12.45pt;height:30.45pt" o:ole="">
            <v:imagedata r:id="rId22" o:title=""/>
          </v:shape>
          <o:OLEObject Type="Embed" ProgID="Equation.DSMT4" ShapeID="_x0000_i1030" DrawAspect="Content" ObjectID="_1553335404" r:id="rId23"/>
        </w:object>
      </w:r>
      <w:r w:rsidR="0033722E" w:rsidRPr="00065FB7">
        <w:rPr>
          <w:rFonts w:eastAsiaTheme="minorEastAsia"/>
          <w:sz w:val="32"/>
          <w:szCs w:val="32"/>
        </w:rPr>
        <w:t xml:space="preserve"> the distance from the endpoint (-4, -6) of the segment with endpoint (-4, -6) and (2, 9).  </w:t>
      </w:r>
      <w:r w:rsidR="00750715">
        <w:rPr>
          <w:rFonts w:eastAsiaTheme="minorEastAsia"/>
          <w:sz w:val="32"/>
          <w:szCs w:val="32"/>
        </w:rPr>
        <w:t xml:space="preserve"> Ratio = ________ </w:t>
      </w:r>
    </w:p>
    <w:p w:rsidR="00D4016D" w:rsidRDefault="00D4016D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Pr="00D4016D" w:rsidRDefault="00750715" w:rsidP="00D4016D">
      <w:pPr>
        <w:tabs>
          <w:tab w:val="left" w:pos="4505"/>
        </w:tabs>
        <w:rPr>
          <w:sz w:val="28"/>
          <w:szCs w:val="28"/>
        </w:rPr>
      </w:pPr>
      <w:r>
        <w:rPr>
          <w:sz w:val="28"/>
          <w:szCs w:val="28"/>
        </w:rPr>
        <w:t>Point ________</w:t>
      </w:r>
    </w:p>
    <w:sectPr w:rsidR="00750715" w:rsidRPr="00D4016D" w:rsidSect="00D47DE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4B99" w:rsidRDefault="00C34B99" w:rsidP="0069724A">
      <w:pPr>
        <w:spacing w:after="0" w:line="240" w:lineRule="auto"/>
      </w:pPr>
      <w:r>
        <w:separator/>
      </w:r>
    </w:p>
  </w:endnote>
  <w:endnote w:type="continuationSeparator" w:id="0">
    <w:p w:rsidR="00C34B99" w:rsidRDefault="00C34B99" w:rsidP="006972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4B99" w:rsidRDefault="00C34B99" w:rsidP="0069724A">
      <w:pPr>
        <w:spacing w:after="0" w:line="240" w:lineRule="auto"/>
      </w:pPr>
      <w:r>
        <w:separator/>
      </w:r>
    </w:p>
  </w:footnote>
  <w:footnote w:type="continuationSeparator" w:id="0">
    <w:p w:rsidR="00C34B99" w:rsidRDefault="00C34B99" w:rsidP="006972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F52100"/>
    <w:multiLevelType w:val="hybridMultilevel"/>
    <w:tmpl w:val="550623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D28"/>
    <w:rsid w:val="00065FB7"/>
    <w:rsid w:val="00240906"/>
    <w:rsid w:val="002E25AB"/>
    <w:rsid w:val="0033722E"/>
    <w:rsid w:val="0037778C"/>
    <w:rsid w:val="00485547"/>
    <w:rsid w:val="00653BCF"/>
    <w:rsid w:val="0069724A"/>
    <w:rsid w:val="00750715"/>
    <w:rsid w:val="007B1A2E"/>
    <w:rsid w:val="007B7B97"/>
    <w:rsid w:val="00882418"/>
    <w:rsid w:val="008F6976"/>
    <w:rsid w:val="00972526"/>
    <w:rsid w:val="00A13E48"/>
    <w:rsid w:val="00C34B99"/>
    <w:rsid w:val="00CF029F"/>
    <w:rsid w:val="00D4016D"/>
    <w:rsid w:val="00D47DEA"/>
    <w:rsid w:val="00F76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896F8BE-5F1B-44C1-84BC-EB59DC2276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724A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972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724A"/>
  </w:style>
  <w:style w:type="paragraph" w:styleId="Footer">
    <w:name w:val="footer"/>
    <w:basedOn w:val="Normal"/>
    <w:link w:val="FooterChar"/>
    <w:uiPriority w:val="99"/>
    <w:unhideWhenUsed/>
    <w:rsid w:val="006972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724A"/>
  </w:style>
  <w:style w:type="paragraph" w:styleId="BalloonText">
    <w:name w:val="Balloon Text"/>
    <w:basedOn w:val="Normal"/>
    <w:link w:val="BalloonTextChar"/>
    <w:uiPriority w:val="99"/>
    <w:semiHidden/>
    <w:unhideWhenUsed/>
    <w:rsid w:val="007B7B9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B9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755A41-6A76-4C16-85C2-79CC37710A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1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2</cp:revision>
  <cp:lastPrinted>2017-04-10T17:12:00Z</cp:lastPrinted>
  <dcterms:created xsi:type="dcterms:W3CDTF">2017-04-10T17:14:00Z</dcterms:created>
  <dcterms:modified xsi:type="dcterms:W3CDTF">2017-04-10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